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FE2D97" w14:textId="15EF1910" w:rsidR="00C01906" w:rsidRDefault="002302E4" w:rsidP="00B333CF">
      <w:pPr>
        <w:spacing w:line="276" w:lineRule="auto"/>
        <w:ind w:left="284" w:right="2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ĐỀ </w:t>
      </w:r>
      <w:r w:rsidR="004628FF">
        <w:rPr>
          <w:rFonts w:ascii="Times New Roman" w:hAnsi="Times New Roman" w:cs="Times New Roman"/>
          <w:b/>
          <w:bCs/>
          <w:sz w:val="28"/>
          <w:szCs w:val="28"/>
        </w:rPr>
        <w:t>ÔN TẬP GIỮA HỌC KÌ I</w:t>
      </w:r>
    </w:p>
    <w:p w14:paraId="3B714310" w14:textId="54CA4BD3" w:rsidR="00A90B9F" w:rsidRPr="004628FF" w:rsidRDefault="00A90B9F" w:rsidP="00B333CF">
      <w:pPr>
        <w:spacing w:line="276" w:lineRule="auto"/>
        <w:ind w:left="284" w:right="2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 Số </w:t>
      </w:r>
      <w:r w:rsidR="00ED1E25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2AB92012" w14:textId="5DD2C825" w:rsidR="00A4251C" w:rsidRPr="004628FF" w:rsidRDefault="008A7293" w:rsidP="008A7293">
      <w:pPr>
        <w:spacing w:line="276" w:lineRule="auto"/>
        <w:ind w:right="22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B333C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Phần I: Khoanh vào chữ đặt trước câu trả lời đúng </w:t>
      </w:r>
      <w:r w:rsidR="004628FF">
        <w:rPr>
          <w:rFonts w:ascii="Times New Roman" w:hAnsi="Times New Roman" w:cs="Times New Roman"/>
          <w:b/>
          <w:bCs/>
          <w:sz w:val="28"/>
          <w:szCs w:val="28"/>
        </w:rPr>
        <w:t>hoặc làm theo yêu cầu:</w:t>
      </w:r>
    </w:p>
    <w:p w14:paraId="2E2B97A3" w14:textId="0EFCD869" w:rsidR="00B333CF" w:rsidRPr="00ED1E25" w:rsidRDefault="004628FF" w:rsidP="00F32CAC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="00ED1E25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ED1E25">
        <w:rPr>
          <w:rFonts w:ascii="Times New Roman" w:hAnsi="Times New Roman" w:cs="Times New Roman"/>
          <w:sz w:val="28"/>
          <w:szCs w:val="28"/>
        </w:rPr>
        <w:t>Tổng của 53 và số lớn nhất có một chữ số là:</w:t>
      </w:r>
    </w:p>
    <w:p w14:paraId="4E3BE726" w14:textId="111E9A78" w:rsidR="00C01906" w:rsidRPr="00ED1E25" w:rsidRDefault="00B333CF" w:rsidP="00ED1E25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 w:rsidRPr="00B333CF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4628FF">
        <w:rPr>
          <w:rFonts w:ascii="Times New Roman" w:hAnsi="Times New Roman" w:cs="Times New Roman"/>
          <w:sz w:val="28"/>
          <w:szCs w:val="28"/>
        </w:rPr>
        <w:t xml:space="preserve">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4628FF">
        <w:rPr>
          <w:rFonts w:ascii="Times New Roman" w:hAnsi="Times New Roman" w:cs="Times New Roman"/>
          <w:sz w:val="28"/>
          <w:szCs w:val="28"/>
        </w:rPr>
        <w:t xml:space="preserve"> </w:t>
      </w:r>
      <w:r w:rsidR="00ED1E25">
        <w:rPr>
          <w:rFonts w:ascii="Times New Roman" w:hAnsi="Times New Roman" w:cs="Times New Roman"/>
          <w:sz w:val="28"/>
          <w:szCs w:val="28"/>
        </w:rPr>
        <w:t>9</w:t>
      </w:r>
      <w:r w:rsidR="007F25EB"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 w:rsidR="008A7293">
        <w:rPr>
          <w:rFonts w:ascii="Times New Roman" w:hAnsi="Times New Roman" w:cs="Times New Roman"/>
          <w:sz w:val="28"/>
          <w:szCs w:val="28"/>
        </w:rPr>
        <w:t xml:space="preserve">   </w:t>
      </w:r>
      <w:r w:rsidR="004628FF">
        <w:rPr>
          <w:rFonts w:ascii="Times New Roman" w:hAnsi="Times New Roman" w:cs="Times New Roman"/>
          <w:sz w:val="28"/>
          <w:szCs w:val="28"/>
        </w:rPr>
        <w:t xml:space="preserve"> </w:t>
      </w:r>
      <w:r w:rsidR="00ED1E25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8A7293">
        <w:rPr>
          <w:rFonts w:ascii="Times New Roman" w:hAnsi="Times New Roman" w:cs="Times New Roman"/>
          <w:sz w:val="28"/>
          <w:szCs w:val="28"/>
        </w:rPr>
        <w:t xml:space="preserve"> </w:t>
      </w:r>
      <w:r w:rsidR="00ED1E25">
        <w:rPr>
          <w:rFonts w:ascii="Times New Roman" w:hAnsi="Times New Roman" w:cs="Times New Roman"/>
          <w:sz w:val="28"/>
          <w:szCs w:val="28"/>
        </w:rPr>
        <w:t>6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 w:rsidR="00ED1E25">
        <w:rPr>
          <w:rFonts w:ascii="Times New Roman" w:hAnsi="Times New Roman" w:cs="Times New Roman"/>
          <w:sz w:val="28"/>
          <w:szCs w:val="28"/>
        </w:rPr>
        <w:t xml:space="preserve">   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ED1E25"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 w:rsidR="008A7293">
        <w:rPr>
          <w:rFonts w:ascii="Times New Roman" w:hAnsi="Times New Roman" w:cs="Times New Roman"/>
          <w:sz w:val="28"/>
          <w:szCs w:val="28"/>
        </w:rPr>
        <w:t xml:space="preserve">       </w:t>
      </w:r>
      <w:r w:rsidR="00A81FA6">
        <w:rPr>
          <w:rFonts w:ascii="Times New Roman" w:hAnsi="Times New Roman" w:cs="Times New Roman"/>
          <w:sz w:val="28"/>
          <w:szCs w:val="28"/>
        </w:rPr>
        <w:t xml:space="preserve"> </w:t>
      </w:r>
      <w:r w:rsidR="004628FF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ED1E25">
        <w:rPr>
          <w:rFonts w:ascii="Times New Roman" w:hAnsi="Times New Roman" w:cs="Times New Roman"/>
          <w:sz w:val="28"/>
          <w:szCs w:val="28"/>
        </w:rPr>
        <w:t>63</w:t>
      </w:r>
    </w:p>
    <w:p w14:paraId="0170413B" w14:textId="0F2BEECE" w:rsidR="00B333CF" w:rsidRDefault="004628FF" w:rsidP="00F32CAC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2</w:t>
      </w:r>
      <w:r w:rsidR="007A2CA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: </w:t>
      </w:r>
      <w:r w:rsidR="00ED1E25">
        <w:rPr>
          <w:rFonts w:ascii="Times New Roman" w:hAnsi="Times New Roman" w:cs="Times New Roman"/>
          <w:sz w:val="28"/>
          <w:szCs w:val="28"/>
        </w:rPr>
        <w:t xml:space="preserve">18cm + 62cm  </w:t>
      </w:r>
      <w:r w:rsidR="00ED1E25" w:rsidRPr="00ED1E25">
        <w:rPr>
          <w:rFonts w:ascii="Times New Roman" w:hAnsi="Times New Roman" w:cs="Times New Roman"/>
          <w:position w:val="-12"/>
          <w:sz w:val="28"/>
          <w:szCs w:val="28"/>
        </w:rPr>
        <w:object w:dxaOrig="320" w:dyaOrig="440" w14:anchorId="04543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2.5pt" o:ole="">
            <v:imagedata r:id="rId8" o:title=""/>
          </v:shape>
          <o:OLEObject Type="Embed" ProgID="Equation.DSMT4" ShapeID="_x0000_i1025" DrawAspect="Content" ObjectID="_1665233529" r:id="rId9"/>
        </w:object>
      </w:r>
      <w:r w:rsidR="00ED1E25">
        <w:rPr>
          <w:rFonts w:ascii="Times New Roman" w:hAnsi="Times New Roman" w:cs="Times New Roman"/>
          <w:sz w:val="28"/>
          <w:szCs w:val="28"/>
        </w:rPr>
        <w:t xml:space="preserve"> 8dm.</w:t>
      </w:r>
    </w:p>
    <w:p w14:paraId="237514AD" w14:textId="2DA8C800" w:rsidR="00ED1E25" w:rsidRDefault="00ED1E25" w:rsidP="00F32CAC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</w:rPr>
      </w:pPr>
      <w:r w:rsidRPr="00ED1E25">
        <w:rPr>
          <w:rFonts w:ascii="Times New Roman" w:hAnsi="Times New Roman" w:cs="Times New Roman"/>
          <w:sz w:val="28"/>
          <w:szCs w:val="28"/>
        </w:rPr>
        <w:t>Dấu cần điền vào ô trống là:</w:t>
      </w:r>
    </w:p>
    <w:p w14:paraId="04CAA051" w14:textId="5611AF60" w:rsidR="00ED1E25" w:rsidRPr="00ED1E25" w:rsidRDefault="00ED1E25" w:rsidP="00ED1E25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&gt;</w:t>
      </w:r>
      <w:r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C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&lt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Cả 3 đáp án trên đều sai</w:t>
      </w:r>
    </w:p>
    <w:p w14:paraId="738FAC6A" w14:textId="6FF681E0" w:rsidR="00ED1E25" w:rsidRDefault="00ED1E25" w:rsidP="00ED1E25">
      <w:pPr>
        <w:tabs>
          <w:tab w:val="left" w:leader="dot" w:pos="4962"/>
          <w:tab w:val="left" w:leader="dot" w:pos="11057"/>
        </w:tabs>
        <w:ind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93D5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628FF"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</w:t>
      </w:r>
      <w:r w:rsidR="009375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3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</w:p>
    <w:p w14:paraId="5F21C7B1" w14:textId="4897E7A7" w:rsidR="00ED1E25" w:rsidRPr="00ED1E25" w:rsidRDefault="00ED1E25" w:rsidP="00ED1E25">
      <w:pPr>
        <w:tabs>
          <w:tab w:val="left" w:leader="dot" w:pos="4962"/>
          <w:tab w:val="left" w:leader="dot" w:pos="11057"/>
        </w:tabs>
        <w:ind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69ECBCF" wp14:editId="0B98AF32">
                <wp:simplePos x="0" y="0"/>
                <wp:positionH relativeFrom="column">
                  <wp:posOffset>925830</wp:posOffset>
                </wp:positionH>
                <wp:positionV relativeFrom="paragraph">
                  <wp:posOffset>92710</wp:posOffset>
                </wp:positionV>
                <wp:extent cx="4297680" cy="434340"/>
                <wp:effectExtent l="0" t="0" r="26670" b="2286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97680" cy="434340"/>
                          <a:chOff x="0" y="0"/>
                          <a:chExt cx="4297680" cy="434340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0"/>
                            <a:ext cx="3855722" cy="434340"/>
                            <a:chOff x="0" y="0"/>
                            <a:chExt cx="3855722" cy="434340"/>
                          </a:xfrm>
                        </wpg:grpSpPr>
                        <wpg:grpSp>
                          <wpg:cNvPr id="4" name="Group 4"/>
                          <wpg:cNvGrpSpPr/>
                          <wpg:grpSpPr>
                            <a:xfrm>
                              <a:off x="0" y="0"/>
                              <a:ext cx="3855722" cy="426720"/>
                              <a:chOff x="0" y="0"/>
                              <a:chExt cx="3910467" cy="426720"/>
                            </a:xfrm>
                          </wpg:grpSpPr>
                          <wpg:grpSp>
                            <wpg:cNvPr id="5" name="Group 5"/>
                            <wpg:cNvGrpSpPr/>
                            <wpg:grpSpPr>
                              <a:xfrm>
                                <a:off x="0" y="0"/>
                                <a:ext cx="3910467" cy="426720"/>
                                <a:chOff x="0" y="0"/>
                                <a:chExt cx="3910467" cy="426720"/>
                              </a:xfrm>
                            </wpg:grpSpPr>
                            <wpg:grpSp>
                              <wpg:cNvPr id="7" name="Group 7"/>
                              <wpg:cNvGrpSpPr/>
                              <wpg:grpSpPr>
                                <a:xfrm>
                                  <a:off x="0" y="0"/>
                                  <a:ext cx="1927860" cy="426720"/>
                                  <a:chOff x="0" y="0"/>
                                  <a:chExt cx="1927860" cy="426720"/>
                                </a:xfrm>
                              </wpg:grpSpPr>
                              <wpg:grpSp>
                                <wpg:cNvPr id="8" name="Group 8"/>
                                <wpg:cNvGrpSpPr/>
                                <wpg:grpSpPr>
                                  <a:xfrm>
                                    <a:off x="0" y="38100"/>
                                    <a:ext cx="1927860" cy="388620"/>
                                    <a:chOff x="0" y="0"/>
                                    <a:chExt cx="1927860" cy="388620"/>
                                  </a:xfrm>
                                </wpg:grpSpPr>
                                <wpg:grpSp>
                                  <wpg:cNvPr id="9" name="Group 9"/>
                                  <wpg:cNvGrpSpPr/>
                                  <wpg:grpSpPr>
                                    <a:xfrm>
                                      <a:off x="0" y="0"/>
                                      <a:ext cx="708660" cy="388620"/>
                                      <a:chOff x="0" y="0"/>
                                      <a:chExt cx="708660" cy="388620"/>
                                    </a:xfrm>
                                  </wpg:grpSpPr>
                                  <wps:wsp>
                                    <wps:cNvPr id="10" name="Oval 10"/>
                                    <wps:cNvSpPr/>
                                    <wps:spPr>
                                      <a:xfrm>
                                        <a:off x="0" y="0"/>
                                        <a:ext cx="708660" cy="38862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1" name="Text Box 11"/>
                                    <wps:cNvSpPr txBox="1"/>
                                    <wps:spPr>
                                      <a:xfrm>
                                        <a:off x="152400" y="53340"/>
                                        <a:ext cx="426720" cy="2819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txbx>
                                      <w:txbxContent>
                                        <w:p w14:paraId="632D8655" w14:textId="1991AA67" w:rsidR="00ED1E25" w:rsidRPr="008A7293" w:rsidRDefault="00ED1E25" w:rsidP="00ED1E25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87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2" name="Straight Arrow Connector 12"/>
                                  <wps:cNvCnPr/>
                                  <wps:spPr>
                                    <a:xfrm>
                                      <a:off x="708660" y="205740"/>
                                      <a:ext cx="12192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937260" y="0"/>
                                    <a:ext cx="662940" cy="2209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txbx>
                                  <w:txbxContent>
                                    <w:p w14:paraId="3774D536" w14:textId="3392F2C1" w:rsidR="00ED1E25" w:rsidRPr="008A7293" w:rsidRDefault="00ED1E25" w:rsidP="00ED1E25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8A7293">
                                        <w:rPr>
                                          <w:rFonts w:ascii="Times New Roman" w:hAnsi="Times New Roman" w:cs="Times New Roman"/>
                                        </w:rPr>
                                        <w:t xml:space="preserve">+ 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1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2447427" y="243840"/>
                                  <a:ext cx="146304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" name="Text Box 16"/>
                            <wps:cNvSpPr txBox="1"/>
                            <wps:spPr>
                              <a:xfrm>
                                <a:off x="2712720" y="0"/>
                                <a:ext cx="815340" cy="2209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14:paraId="672B0CCE" w14:textId="6201CBCC" w:rsidR="00ED1E25" w:rsidRPr="008A7293" w:rsidRDefault="00ED1E25" w:rsidP="00ED1E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8A7293">
                                    <w:rPr>
                                      <w:rFonts w:ascii="Times New Roman" w:hAnsi="Times New Roman" w:cs="Times New Roman"/>
                                    </w:rPr>
                                    <w:t xml:space="preserve">-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9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" name="Oval 19"/>
                          <wps:cNvSpPr/>
                          <wps:spPr>
                            <a:xfrm>
                              <a:off x="1897380" y="15240"/>
                              <a:ext cx="563880" cy="4191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" name="Rectangle 21"/>
                        <wps:cNvSpPr/>
                        <wps:spPr>
                          <a:xfrm>
                            <a:off x="3855720" y="7620"/>
                            <a:ext cx="441960" cy="4267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9ECBCF" id="Group 22" o:spid="_x0000_s1026" style="position:absolute;margin-left:72.9pt;margin-top:7.3pt;width:338.4pt;height:34.2pt;z-index:251661312" coordsize="42976,4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">
                <v:group id="Group 20" o:spid="_x0000_s1027" style="position:absolute;width:38557;height:4343" coordsize="38557,4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Group 4" o:spid="_x0000_s1028" style="position:absolute;width:38557;height:4267" coordsize="39104,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 5" o:spid="_x0000_s1029" style="position:absolute;width:39104;height:4267" coordsize="39104,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group id="Group 7" o:spid="_x0000_s1030" style="position:absolute;width:19278;height:4267" coordsize="19278,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group id="Group 8" o:spid="_x0000_s1031" style="position:absolute;top:381;width:19278;height:3886" coordsize="19278,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<v:group id="Group 9" o:spid="_x0000_s1032" style="position:absolute;width:7086;height:3886" coordsize="7086,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<v:oval id="Oval 10" o:spid="_x0000_s1033" style="position:absolute;width:7086;height:3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" fillcolor="white [3201]" strokecolor="black [3200]" strokeweight="1pt">
                              <v:stroke joinstyle="miter"/>
                            </v:oval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1" o:spid="_x0000_s1034" type="#_x0000_t202" style="position:absolute;left:1524;top:533;width:42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            <v:textbox>
                                <w:txbxContent>
                                  <w:p w14:paraId="632D8655" w14:textId="1991AA67" w:rsidR="00ED1E25" w:rsidRPr="008A7293" w:rsidRDefault="00ED1E25" w:rsidP="00ED1E2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87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2" o:spid="_x0000_s1035" type="#_x0000_t32" style="position:absolute;left:7086;top:2057;width:12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" strokecolor="black [3200]" strokeweight=".5pt">
                            <v:stroke endarrow="block" joinstyle="miter"/>
                          </v:shape>
                        </v:group>
                        <v:shape id="Text Box 13" o:spid="_x0000_s1036" type="#_x0000_t202" style="position:absolute;left:9372;width:6630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" fillcolor="white [3201]" strokecolor="white [3212]" strokeweight=".5pt">
                          <v:textbox>
                            <w:txbxContent>
                              <w:p w14:paraId="3774D536" w14:textId="3392F2C1" w:rsidR="00ED1E25" w:rsidRPr="008A7293" w:rsidRDefault="00ED1E25" w:rsidP="00ED1E2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8A7293">
                                  <w:rPr>
                                    <w:rFonts w:ascii="Times New Roman" w:hAnsi="Times New Roman" w:cs="Times New Roman"/>
                                  </w:rPr>
                                  <w:t xml:space="preserve">+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3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15" o:spid="_x0000_s1037" type="#_x0000_t32" style="position:absolute;left:24474;top:2438;width:146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      <v:stroke endarrow="block" joinstyle="miter"/>
                      </v:shape>
                    </v:group>
                    <v:shape id="Text Box 16" o:spid="_x0000_s1038" type="#_x0000_t202" style="position:absolute;left:27127;width:8153;height:2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" fillcolor="white [3201]" strokecolor="white [3212]" strokeweight=".5pt">
                      <v:textbox>
                        <w:txbxContent>
                          <w:p w14:paraId="672B0CCE" w14:textId="6201CBCC" w:rsidR="00ED1E25" w:rsidRPr="008A7293" w:rsidRDefault="00ED1E25" w:rsidP="00ED1E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8A7293">
                              <w:rPr>
                                <w:rFonts w:ascii="Times New Roman" w:hAnsi="Times New Roman" w:cs="Times New Roman"/>
                              </w:rPr>
                              <w:t xml:space="preserve">-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90</w:t>
                            </w:r>
                          </w:p>
                        </w:txbxContent>
                      </v:textbox>
                    </v:shape>
                  </v:group>
                  <v:oval id="Oval 19" o:spid="_x0000_s1039" style="position:absolute;left:18973;top:152;width:5639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" fillcolor="white [3201]" strokecolor="black [3200]" strokeweight="1pt">
                    <v:stroke joinstyle="miter"/>
                  </v:oval>
                </v:group>
                <v:rect id="Rectangle 21" o:spid="_x0000_s1040" style="position:absolute;left:38557;top:76;width:4419;height:42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" fillcolor="white [3201]" strokecolor="black [3200]" strokeweight="1pt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69A9A74B" w14:textId="77777777" w:rsidR="00ED1E25" w:rsidRDefault="00B333CF" w:rsidP="00ED1E25">
      <w:pPr>
        <w:tabs>
          <w:tab w:val="left" w:leader="dot" w:pos="4962"/>
          <w:tab w:val="left" w:leader="dot" w:pos="11057"/>
        </w:tabs>
        <w:ind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A2C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628FF">
        <w:rPr>
          <w:rFonts w:ascii="Times New Roman" w:hAnsi="Times New Roman" w:cs="Times New Roman"/>
          <w:sz w:val="28"/>
          <w:szCs w:val="28"/>
        </w:rPr>
        <w:t xml:space="preserve">          </w:t>
      </w:r>
    </w:p>
    <w:p w14:paraId="5BA19F1A" w14:textId="12EB82BD" w:rsidR="00ED1E25" w:rsidRDefault="00ED1E25" w:rsidP="00ED1E25">
      <w:pPr>
        <w:tabs>
          <w:tab w:val="left" w:leader="dot" w:pos="4962"/>
          <w:tab w:val="left" w:leader="dot" w:pos="11057"/>
        </w:tabs>
        <w:ind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ố cần điền vào </w:t>
      </w:r>
      <w:r w:rsidRPr="00ED1E25">
        <w:rPr>
          <w:rFonts w:ascii="Times New Roman" w:hAnsi="Times New Roman" w:cs="Times New Roman"/>
          <w:position w:val="-12"/>
          <w:sz w:val="28"/>
          <w:szCs w:val="28"/>
        </w:rPr>
        <w:object w:dxaOrig="320" w:dyaOrig="440" w14:anchorId="4AB8B9B5">
          <v:shape id="_x0000_i1026" type="#_x0000_t75" style="width:16.5pt;height:22.5pt" o:ole="">
            <v:imagedata r:id="rId8" o:title=""/>
          </v:shape>
          <o:OLEObject Type="Embed" ProgID="Equation.DSMT4" ShapeID="_x0000_i1026" DrawAspect="Content" ObjectID="_166523353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14:paraId="6928AA0F" w14:textId="09616ECD" w:rsidR="00B333CF" w:rsidRPr="00A81FA6" w:rsidRDefault="00ED1E25" w:rsidP="00ED1E25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100</w:t>
      </w:r>
      <w:r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9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   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30</w:t>
      </w:r>
    </w:p>
    <w:p w14:paraId="06BC465F" w14:textId="7DED6631" w:rsidR="009375CF" w:rsidRPr="00A81FA6" w:rsidRDefault="004628FF" w:rsidP="001B6E30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4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ED1E25">
        <w:rPr>
          <w:rFonts w:ascii="Times New Roman" w:hAnsi="Times New Roman" w:cs="Times New Roman"/>
          <w:sz w:val="28"/>
          <w:szCs w:val="28"/>
        </w:rPr>
        <w:t>Một cửa hàng buổi sáng bán được 36 kg gạo,buổi chiều bán được nhiều hơn buổi sáng 25kg gạo. Hỏi buổi chiều cửa hàng đó bán được bao nhiêu ki-lô-gam gạo?</w:t>
      </w:r>
    </w:p>
    <w:p w14:paraId="778BFDDB" w14:textId="3D2399A2" w:rsidR="009375CF" w:rsidRPr="00ED1E25" w:rsidRDefault="007A55AE" w:rsidP="00ED1E25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D1E25">
        <w:rPr>
          <w:rFonts w:ascii="Times New Roman" w:hAnsi="Times New Roman" w:cs="Times New Roman"/>
          <w:sz w:val="28"/>
          <w:szCs w:val="28"/>
        </w:rPr>
        <w:t xml:space="preserve">   </w:t>
      </w:r>
      <w:r w:rsidR="00ED1E25"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ED1E25">
        <w:rPr>
          <w:rFonts w:ascii="Times New Roman" w:hAnsi="Times New Roman" w:cs="Times New Roman"/>
          <w:sz w:val="28"/>
          <w:szCs w:val="28"/>
        </w:rPr>
        <w:t xml:space="preserve"> 61kg</w:t>
      </w:r>
      <w:r w:rsidR="00ED1E25" w:rsidRPr="00B333CF">
        <w:rPr>
          <w:rFonts w:ascii="Times New Roman" w:hAnsi="Times New Roman" w:cs="Times New Roman"/>
          <w:sz w:val="28"/>
          <w:szCs w:val="28"/>
        </w:rPr>
        <w:t xml:space="preserve"> 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="00ED1E25">
        <w:rPr>
          <w:rFonts w:ascii="Times New Roman" w:hAnsi="Times New Roman" w:cs="Times New Roman"/>
          <w:sz w:val="28"/>
          <w:szCs w:val="28"/>
        </w:rPr>
        <w:t xml:space="preserve"> B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D1E25">
        <w:rPr>
          <w:rFonts w:ascii="Times New Roman" w:hAnsi="Times New Roman" w:cs="Times New Roman"/>
          <w:sz w:val="28"/>
          <w:szCs w:val="28"/>
        </w:rPr>
        <w:t xml:space="preserve"> 21kg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 w:rsidR="00ED1E25">
        <w:rPr>
          <w:rFonts w:ascii="Times New Roman" w:hAnsi="Times New Roman" w:cs="Times New Roman"/>
          <w:sz w:val="28"/>
          <w:szCs w:val="28"/>
        </w:rPr>
        <w:t>C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ED1E25">
        <w:rPr>
          <w:rFonts w:ascii="Times New Roman" w:hAnsi="Times New Roman" w:cs="Times New Roman"/>
          <w:sz w:val="28"/>
          <w:szCs w:val="28"/>
        </w:rPr>
        <w:t>51kg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 w:rsidR="00ED1E25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ED1E25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ED1E25">
        <w:rPr>
          <w:rFonts w:ascii="Times New Roman" w:hAnsi="Times New Roman" w:cs="Times New Roman"/>
          <w:sz w:val="28"/>
          <w:szCs w:val="28"/>
        </w:rPr>
        <w:t>11kg</w:t>
      </w:r>
    </w:p>
    <w:p w14:paraId="4B99E7CF" w14:textId="1F8FC66B" w:rsidR="008A7293" w:rsidRDefault="004628FF" w:rsidP="004628FF">
      <w:pPr>
        <w:tabs>
          <w:tab w:val="left" w:leader="dot" w:pos="4962"/>
          <w:tab w:val="left" w:leader="dot" w:pos="11057"/>
        </w:tabs>
        <w:spacing w:after="0"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E63461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5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D1E25">
        <w:rPr>
          <w:rFonts w:ascii="Times New Roman" w:hAnsi="Times New Roman" w:cs="Times New Roman"/>
          <w:sz w:val="28"/>
          <w:szCs w:val="28"/>
        </w:rPr>
        <w:t>Chiều cao của bé Mai là:</w:t>
      </w:r>
    </w:p>
    <w:p w14:paraId="69BBC4B8" w14:textId="6780C4FE" w:rsidR="00ED1E25" w:rsidRPr="00ED1E25" w:rsidRDefault="00ED1E25" w:rsidP="00ED1E25">
      <w:pPr>
        <w:tabs>
          <w:tab w:val="left" w:leader="dot" w:pos="4962"/>
          <w:tab w:val="left" w:leader="dot" w:pos="11057"/>
        </w:tabs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 w:rsidRPr="00B333CF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95dm</w:t>
      </w:r>
      <w:r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95cm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95k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95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</w:p>
    <w:p w14:paraId="78BCEFDD" w14:textId="4DE1EF8C" w:rsidR="007A55AE" w:rsidRPr="00A1606A" w:rsidRDefault="00346185" w:rsidP="008E55E0">
      <w:pPr>
        <w:tabs>
          <w:tab w:val="left" w:pos="218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="007A55A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D2F13"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E63461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6</w:t>
      </w:r>
      <w:r w:rsidR="00E6346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: </w:t>
      </w:r>
      <w:r w:rsidR="00A1606A">
        <w:rPr>
          <w:rFonts w:ascii="Times New Roman" w:hAnsi="Times New Roman" w:cs="Times New Roman"/>
          <w:b/>
          <w:bCs/>
          <w:sz w:val="28"/>
          <w:szCs w:val="28"/>
        </w:rPr>
        <w:t>Nối một ô ở cột A với 1 ô ở cột B cho phù hợp</w:t>
      </w:r>
    </w:p>
    <w:p w14:paraId="62CF47A2" w14:textId="4536FE97" w:rsidR="00706781" w:rsidRDefault="00A1606A" w:rsidP="00A1606A">
      <w:pPr>
        <w:tabs>
          <w:tab w:val="left" w:pos="218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9D1B527" wp14:editId="1667BCCA">
                <wp:simplePos x="0" y="0"/>
                <wp:positionH relativeFrom="column">
                  <wp:posOffset>1076096</wp:posOffset>
                </wp:positionH>
                <wp:positionV relativeFrom="paragraph">
                  <wp:posOffset>105410</wp:posOffset>
                </wp:positionV>
                <wp:extent cx="4686300" cy="1965960"/>
                <wp:effectExtent l="0" t="0" r="19050" b="1524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86300" cy="1965960"/>
                          <a:chOff x="0" y="0"/>
                          <a:chExt cx="4686300" cy="1965960"/>
                        </a:xfrm>
                      </wpg:grpSpPr>
                      <wps:wsp>
                        <wps:cNvPr id="23" name="Text Box 23"/>
                        <wps:cNvSpPr txBox="1"/>
                        <wps:spPr>
                          <a:xfrm>
                            <a:off x="38100" y="0"/>
                            <a:ext cx="1242060" cy="335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A3FD10C" w14:textId="3087A29A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Tổng của 8 và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38100" y="556260"/>
                            <a:ext cx="1242060" cy="335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BAF9A76" w14:textId="4D188019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Tổng của 9 và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0" y="1104900"/>
                            <a:ext cx="1325880" cy="3276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FBCB238" w14:textId="558F1956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iệu của 26 và 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0" y="1623060"/>
                            <a:ext cx="132588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4880D22E" w14:textId="60E5B708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iệu của 15 và 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3688080" y="0"/>
                            <a:ext cx="998220" cy="2971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237457A" w14:textId="7F817881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3688080" y="510540"/>
                            <a:ext cx="998220" cy="3276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0627C7D" w14:textId="7479F57F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3688080" y="1104900"/>
                            <a:ext cx="998220" cy="3276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FA8F70F" w14:textId="63EF86ED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3688080" y="1623060"/>
                            <a:ext cx="99822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CFF7E6F" w14:textId="455CE078" w:rsidR="00A1606A" w:rsidRPr="00A1606A" w:rsidRDefault="00A1606A" w:rsidP="00A1606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A1606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D1B527" id="Group 31" o:spid="_x0000_s1041" style="position:absolute;margin-left:84.75pt;margin-top:8.3pt;width:369pt;height:154.8pt;z-index:251670528" coordsize="46863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">
                <v:shape id="Text Box 23" o:spid="_x0000_s1042" type="#_x0000_t202" style="position:absolute;left:381;width:12420;height:3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" fillcolor="white [3201]" strokeweight=".5pt">
                  <v:textbox>
                    <w:txbxContent>
                      <w:p w14:paraId="2A3FD10C" w14:textId="3087A29A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Tổng của 8 và 5</w:t>
                        </w:r>
                      </w:p>
                    </w:txbxContent>
                  </v:textbox>
                </v:shape>
                <v:shape id="Text Box 24" o:spid="_x0000_s1043" type="#_x0000_t202" style="position:absolute;left:381;top:5562;width:12420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" fillcolor="white [3201]" strokeweight=".5pt">
                  <v:textbox>
                    <w:txbxContent>
                      <w:p w14:paraId="3BAF9A76" w14:textId="4D188019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Tổng của 9 và 7</w:t>
                        </w:r>
                      </w:p>
                    </w:txbxContent>
                  </v:textbox>
                </v:shape>
                <v:shape id="Text Box 25" o:spid="_x0000_s1044" type="#_x0000_t202" style="position:absolute;top:11049;width:13258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" fillcolor="white [3201]" strokeweight=".5pt">
                  <v:textbox>
                    <w:txbxContent>
                      <w:p w14:paraId="0FBCB238" w14:textId="558F1956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iệu của 26 và 12</w:t>
                        </w:r>
                      </w:p>
                    </w:txbxContent>
                  </v:textbox>
                </v:shape>
                <v:shape id="Text Box 26" o:spid="_x0000_s1045" type="#_x0000_t202" style="position:absolute;top:16230;width:132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" fillcolor="white [3201]" strokeweight=".5pt">
                  <v:textbox>
                    <w:txbxContent>
                      <w:p w14:paraId="4880D22E" w14:textId="60E5B708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iệu của 15 và 0</w:t>
                        </w:r>
                      </w:p>
                    </w:txbxContent>
                  </v:textbox>
                </v:shape>
                <v:shape id="Text Box 27" o:spid="_x0000_s1046" type="#_x0000_t202" style="position:absolute;left:36880;width:9983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" fillcolor="white [3201]" strokeweight=".5pt">
                  <v:textbox>
                    <w:txbxContent>
                      <w:p w14:paraId="3237457A" w14:textId="7F817881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6</w:t>
                        </w:r>
                      </w:p>
                    </w:txbxContent>
                  </v:textbox>
                </v:shape>
                <v:shape id="Text Box 28" o:spid="_x0000_s1047" type="#_x0000_t202" style="position:absolute;left:36880;top:5105;width:9983;height:3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" fillcolor="white [3201]" strokeweight=".5pt">
                  <v:textbox>
                    <w:txbxContent>
                      <w:p w14:paraId="70627C7D" w14:textId="7479F57F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4</w:t>
                        </w:r>
                      </w:p>
                    </w:txbxContent>
                  </v:textbox>
                </v:shape>
                <v:shape id="Text Box 29" o:spid="_x0000_s1048" type="#_x0000_t202" style="position:absolute;left:36880;top:11049;width:9983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14:paraId="7FA8F70F" w14:textId="63EF86ED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30" o:spid="_x0000_s1049" type="#_x0000_t202" style="position:absolute;left:36880;top:16230;width:998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" fillcolor="white [3201]" strokeweight=".5pt">
                  <v:textbox>
                    <w:txbxContent>
                      <w:p w14:paraId="0CFF7E6F" w14:textId="455CE078" w:rsidR="00A1606A" w:rsidRPr="00A1606A" w:rsidRDefault="00A1606A" w:rsidP="00A1606A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A1606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293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67091AB5" w14:textId="0751F12E" w:rsidR="008E55E0" w:rsidRDefault="008E55E0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699FC66A" w14:textId="1618B146" w:rsidR="00A81FA6" w:rsidRDefault="008E55E0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087122CA" w14:textId="77777777" w:rsidR="004628FF" w:rsidRDefault="00A81FA6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623694AF" w14:textId="7E1CCE1B" w:rsidR="004628FF" w:rsidRDefault="004628FF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1B107A3B" w14:textId="77777777" w:rsidR="004628FF" w:rsidRDefault="004628FF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233007B1" w14:textId="77777777" w:rsidR="00A1606A" w:rsidRDefault="004628FF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A81FA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59311D" w14:textId="3242C8C4" w:rsidR="00A1606A" w:rsidRDefault="00A1606A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11D787A8" w14:textId="32A88EDF" w:rsidR="00A1606A" w:rsidRDefault="00A1606A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2997FF86" w14:textId="662D5B9F" w:rsidR="00B333CF" w:rsidRPr="004628FF" w:rsidRDefault="00A1606A" w:rsidP="00706781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lang w:val="vi-VN"/>
        </w:rPr>
        <w:t>Phần II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bCs/>
          <w:sz w:val="28"/>
          <w:szCs w:val="28"/>
        </w:rPr>
        <w:t>Giải các bài toán sau:</w:t>
      </w:r>
    </w:p>
    <w:p w14:paraId="28520540" w14:textId="2A851F45" w:rsidR="00556A18" w:rsidRDefault="008E55E0" w:rsidP="008E55E0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Bài </w:t>
      </w:r>
      <w:r w:rsidR="00491F2F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: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56A18">
        <w:rPr>
          <w:rFonts w:ascii="Times New Roman" w:hAnsi="Times New Roman" w:cs="Times New Roman"/>
          <w:sz w:val="28"/>
          <w:szCs w:val="28"/>
        </w:rPr>
        <w:t>Đặt tính rồi tính</w:t>
      </w:r>
      <w:r w:rsidR="00A81FA6">
        <w:rPr>
          <w:rFonts w:ascii="Times New Roman" w:hAnsi="Times New Roman" w:cs="Times New Roman"/>
          <w:sz w:val="28"/>
          <w:szCs w:val="28"/>
        </w:rPr>
        <w:t>:</w:t>
      </w:r>
    </w:p>
    <w:p w14:paraId="389206C9" w14:textId="77777777" w:rsidR="001B6E30" w:rsidRPr="00556A18" w:rsidRDefault="001B6E30" w:rsidP="008E55E0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tbl>
      <w:tblPr>
        <w:tblStyle w:val="TableGrid"/>
        <w:tblW w:w="4751" w:type="pct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  <w:gridCol w:w="2136"/>
      </w:tblGrid>
      <w:tr w:rsidR="001B6E30" w14:paraId="16B92029" w14:textId="77777777" w:rsidTr="00AE1067">
        <w:trPr>
          <w:trHeight w:val="330"/>
        </w:trPr>
        <w:tc>
          <w:tcPr>
            <w:tcW w:w="1000" w:type="pct"/>
          </w:tcPr>
          <w:p w14:paraId="47A291BF" w14:textId="161EE8A0" w:rsidR="001B6E30" w:rsidRDefault="001B6E30" w:rsidP="00AE1067">
            <w:pPr>
              <w:tabs>
                <w:tab w:val="left" w:pos="218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 + 8</w:t>
            </w:r>
          </w:p>
        </w:tc>
        <w:tc>
          <w:tcPr>
            <w:tcW w:w="1000" w:type="pct"/>
          </w:tcPr>
          <w:p w14:paraId="42BE29AC" w14:textId="3ACF051D" w:rsidR="001B6E30" w:rsidRDefault="001B6E30" w:rsidP="00AE1067">
            <w:pPr>
              <w:tabs>
                <w:tab w:val="left" w:pos="218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7 – 43</w:t>
            </w:r>
          </w:p>
        </w:tc>
        <w:tc>
          <w:tcPr>
            <w:tcW w:w="1000" w:type="pct"/>
          </w:tcPr>
          <w:p w14:paraId="14518ACC" w14:textId="49FD206F" w:rsidR="001B6E30" w:rsidRDefault="001B6E30" w:rsidP="00AE1067">
            <w:pPr>
              <w:tabs>
                <w:tab w:val="left" w:pos="218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 + 16</w:t>
            </w:r>
          </w:p>
        </w:tc>
        <w:tc>
          <w:tcPr>
            <w:tcW w:w="1000" w:type="pct"/>
          </w:tcPr>
          <w:p w14:paraId="17466963" w14:textId="3303EBD9" w:rsidR="001B6E30" w:rsidRDefault="001B6E30" w:rsidP="00AE1067">
            <w:pPr>
              <w:tabs>
                <w:tab w:val="left" w:pos="218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 – 7</w:t>
            </w:r>
          </w:p>
        </w:tc>
        <w:tc>
          <w:tcPr>
            <w:tcW w:w="1000" w:type="pct"/>
          </w:tcPr>
          <w:p w14:paraId="07064607" w14:textId="1C983466" w:rsidR="001B6E30" w:rsidRDefault="001B6E30" w:rsidP="00AE1067">
            <w:pPr>
              <w:tabs>
                <w:tab w:val="left" w:pos="218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 + 45</w:t>
            </w:r>
          </w:p>
        </w:tc>
      </w:tr>
      <w:tr w:rsidR="001B6E30" w14:paraId="32EFA18F" w14:textId="77777777" w:rsidTr="00AE1067">
        <w:trPr>
          <w:trHeight w:val="330"/>
        </w:trPr>
        <w:tc>
          <w:tcPr>
            <w:tcW w:w="1000" w:type="pct"/>
          </w:tcPr>
          <w:p w14:paraId="5A583DE0" w14:textId="4BAD9AD5" w:rsidR="001B6E30" w:rsidRDefault="001B6E30" w:rsidP="00AE1067">
            <w:pPr>
              <w:tabs>
                <w:tab w:val="left" w:leader="dot" w:pos="1872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064AA06E" w14:textId="714FA6A8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77F95E92" w14:textId="644113FC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34ADF33D" w14:textId="58BECD36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73BF9EB" w14:textId="4195012D" w:rsidR="001B6E30" w:rsidRDefault="001B6E30" w:rsidP="00AE1067">
            <w:pPr>
              <w:tabs>
                <w:tab w:val="left" w:leader="dot" w:pos="192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1B6E30" w14:paraId="14A9C55E" w14:textId="77777777" w:rsidTr="00AE1067">
        <w:trPr>
          <w:trHeight w:val="330"/>
        </w:trPr>
        <w:tc>
          <w:tcPr>
            <w:tcW w:w="1000" w:type="pct"/>
          </w:tcPr>
          <w:p w14:paraId="08F5A41B" w14:textId="47621239" w:rsidR="001B6E30" w:rsidRDefault="001B6E30" w:rsidP="00AE1067">
            <w:pPr>
              <w:tabs>
                <w:tab w:val="left" w:leader="dot" w:pos="1872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2A545CC" w14:textId="411FEA8B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29738079" w14:textId="2F8BD0D4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4F1461DF" w14:textId="49904E35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2E15C816" w14:textId="61C087B3" w:rsidR="001B6E30" w:rsidRDefault="001B6E30" w:rsidP="00AE1067">
            <w:pPr>
              <w:tabs>
                <w:tab w:val="left" w:leader="dot" w:pos="192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1B6E30" w14:paraId="79F3AC77" w14:textId="77777777" w:rsidTr="00AE1067">
        <w:trPr>
          <w:trHeight w:val="330"/>
        </w:trPr>
        <w:tc>
          <w:tcPr>
            <w:tcW w:w="1000" w:type="pct"/>
          </w:tcPr>
          <w:p w14:paraId="53E523E2" w14:textId="29972B7C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189E7802" w14:textId="0E57CFD1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126EB594" w14:textId="688EFC90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3C38A1DE" w14:textId="4B611803" w:rsidR="001B6E30" w:rsidRDefault="001B6E30" w:rsidP="00AE1067">
            <w:pPr>
              <w:tabs>
                <w:tab w:val="left" w:leader="dot" w:pos="1908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00564AA" w14:textId="3F0AA3DA" w:rsidR="001B6E30" w:rsidRDefault="001B6E30" w:rsidP="00AE1067">
            <w:pPr>
              <w:tabs>
                <w:tab w:val="left" w:leader="dot" w:pos="192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</w:tbl>
    <w:p w14:paraId="500D5A0E" w14:textId="158C0B16" w:rsidR="001B6E30" w:rsidRPr="00556A18" w:rsidRDefault="001B6E30" w:rsidP="008E55E0">
      <w:pPr>
        <w:tabs>
          <w:tab w:val="left" w:pos="2184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14:paraId="5A7C53C6" w14:textId="05448B24" w:rsidR="008E55E0" w:rsidRDefault="00AE1067" w:rsidP="00AE1067">
      <w:pPr>
        <w:tabs>
          <w:tab w:val="left" w:leader="dot" w:pos="11057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706781">
        <w:rPr>
          <w:rFonts w:ascii="Times New Roman" w:hAnsi="Times New Roman" w:cs="Times New Roman"/>
          <w:sz w:val="28"/>
          <w:szCs w:val="28"/>
        </w:rPr>
        <w:t xml:space="preserve"> </w:t>
      </w:r>
      <w:r w:rsidR="008E55E0" w:rsidRPr="008E55E0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="008E55E0">
        <w:rPr>
          <w:rFonts w:ascii="Times New Roman" w:hAnsi="Times New Roman" w:cs="Times New Roman"/>
          <w:sz w:val="28"/>
          <w:szCs w:val="28"/>
        </w:rPr>
        <w:t xml:space="preserve"> Tín</w:t>
      </w:r>
      <w:r w:rsidR="00A1606A">
        <w:rPr>
          <w:rFonts w:ascii="Times New Roman" w:hAnsi="Times New Roman" w:cs="Times New Roman"/>
          <w:sz w:val="28"/>
          <w:szCs w:val="28"/>
        </w:rPr>
        <w:t>h:</w:t>
      </w:r>
    </w:p>
    <w:p w14:paraId="2D6E5973" w14:textId="0C958AE1" w:rsidR="004628FF" w:rsidRDefault="004628FF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1606A">
        <w:rPr>
          <w:rFonts w:ascii="Times New Roman" w:hAnsi="Times New Roman" w:cs="Times New Roman"/>
          <w:sz w:val="28"/>
          <w:szCs w:val="28"/>
        </w:rPr>
        <w:t xml:space="preserve"> a. 72 + 19 – 31 = ………………………………..</w:t>
      </w:r>
    </w:p>
    <w:p w14:paraId="2AE07CD4" w14:textId="5FFD8F76" w:rsidR="00A1606A" w:rsidRDefault="00A1606A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b. 22kg + 10kg – 11kg = ………………………..</w:t>
      </w:r>
    </w:p>
    <w:p w14:paraId="1D7584C6" w14:textId="49FE00A8" w:rsidR="00A1606A" w:rsidRDefault="00A1606A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c. 89 – 48 + 39 = …………………………….….</w:t>
      </w:r>
    </w:p>
    <w:p w14:paraId="275B309C" w14:textId="0436EBBA" w:rsidR="00A1606A" w:rsidRDefault="00A1606A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d. 14dm + 37dm + 8dm = ………………………</w:t>
      </w:r>
    </w:p>
    <w:p w14:paraId="25027369" w14:textId="29A3C0E9" w:rsidR="00A81FA6" w:rsidRDefault="008E55E0" w:rsidP="00DD2F13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B</w:t>
      </w:r>
      <w:r w:rsidR="00556A18" w:rsidRPr="00706781">
        <w:rPr>
          <w:rFonts w:ascii="Times New Roman" w:hAnsi="Times New Roman" w:cs="Times New Roman"/>
          <w:b/>
          <w:bCs/>
          <w:sz w:val="28"/>
          <w:szCs w:val="28"/>
          <w:u w:val="single"/>
        </w:rPr>
        <w:t>ài 3:</w:t>
      </w:r>
      <w:r w:rsidR="00556A18">
        <w:rPr>
          <w:rFonts w:ascii="Times New Roman" w:hAnsi="Times New Roman" w:cs="Times New Roman"/>
          <w:sz w:val="28"/>
          <w:szCs w:val="28"/>
        </w:rPr>
        <w:t xml:space="preserve"> </w:t>
      </w:r>
      <w:r w:rsidR="00A1606A">
        <w:rPr>
          <w:rFonts w:ascii="Times New Roman" w:hAnsi="Times New Roman" w:cs="Times New Roman"/>
          <w:sz w:val="28"/>
          <w:szCs w:val="28"/>
        </w:rPr>
        <w:t>Nam có 28 điểm mười, An có ít hơn Nam 5 điểm mười. Hỏi An có bao nhiêu điểm mười?</w:t>
      </w:r>
    </w:p>
    <w:p w14:paraId="5B551F8E" w14:textId="342CF8A9" w:rsidR="00DD2F13" w:rsidRDefault="00DD2F13" w:rsidP="00DD2F13">
      <w:pPr>
        <w:tabs>
          <w:tab w:val="left" w:leader="dot" w:pos="11057"/>
        </w:tabs>
        <w:spacing w:after="0" w:line="360" w:lineRule="auto"/>
        <w:ind w:left="284" w:hanging="284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Bài giải</w:t>
      </w:r>
    </w:p>
    <w:p w14:paraId="3C4C2BB9" w14:textId="17DE9AF3" w:rsidR="00DD2F13" w:rsidRPr="00DD2F13" w:rsidRDefault="00DD2F13" w:rsidP="00A1606A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53AA74A2" w14:textId="35E5D52E" w:rsidR="00DD2F13" w:rsidRPr="00DD2F13" w:rsidRDefault="00DD2F13" w:rsidP="00A1606A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54CFD3DE" w14:textId="115832A0" w:rsidR="00DD2F13" w:rsidRPr="00DD2F13" w:rsidRDefault="00DD2F13" w:rsidP="00A1606A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18AA570E" w14:textId="1A5ACF5E" w:rsidR="00DD2F13" w:rsidRPr="00DD2F13" w:rsidRDefault="00DD2F13" w:rsidP="00A1606A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35544A0B" w14:textId="704E42B2" w:rsidR="00DD2F13" w:rsidRPr="00A81FA6" w:rsidRDefault="00DD2F13" w:rsidP="00A1606A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03E52DF5" w14:textId="4D301DFA" w:rsidR="00D21775" w:rsidRDefault="00A1606A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71552" behindDoc="0" locked="0" layoutInCell="1" allowOverlap="1" wp14:anchorId="7B6E8823" wp14:editId="7C60959F">
            <wp:simplePos x="0" y="0"/>
            <wp:positionH relativeFrom="column">
              <wp:posOffset>2045970</wp:posOffset>
            </wp:positionH>
            <wp:positionV relativeFrom="paragraph">
              <wp:posOffset>173990</wp:posOffset>
            </wp:positionV>
            <wp:extent cx="2854325" cy="1592580"/>
            <wp:effectExtent l="0" t="0" r="3175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325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1775">
        <w:rPr>
          <w:rFonts w:ascii="Times New Roman" w:hAnsi="Times New Roman" w:cs="Times New Roman"/>
          <w:sz w:val="28"/>
          <w:szCs w:val="28"/>
        </w:rPr>
        <w:t xml:space="preserve">    </w:t>
      </w:r>
      <w:r w:rsidR="00D21775" w:rsidRPr="00D2177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="00D217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hình vẽ:</w:t>
      </w:r>
    </w:p>
    <w:p w14:paraId="7D0582D7" w14:textId="6D527315" w:rsidR="00A1606A" w:rsidRDefault="00A1606A" w:rsidP="00A1606A">
      <w:pPr>
        <w:tabs>
          <w:tab w:val="left" w:leader="dot" w:pos="11057"/>
        </w:tabs>
        <w:spacing w:after="0" w:line="360" w:lineRule="auto"/>
        <w:ind w:left="284" w:hanging="284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  </w:t>
      </w:r>
    </w:p>
    <w:p w14:paraId="0F15CC77" w14:textId="5251B0FE" w:rsidR="001B6E30" w:rsidRPr="001B6E30" w:rsidRDefault="001B6E30" w:rsidP="001B6E30">
      <w:pPr>
        <w:rPr>
          <w:rFonts w:ascii="Times New Roman" w:hAnsi="Times New Roman" w:cs="Times New Roman"/>
          <w:sz w:val="28"/>
          <w:szCs w:val="28"/>
        </w:rPr>
      </w:pPr>
    </w:p>
    <w:p w14:paraId="22FFF038" w14:textId="4FAF560E" w:rsidR="001B6E30" w:rsidRPr="001B6E30" w:rsidRDefault="001B6E30" w:rsidP="001B6E30">
      <w:pPr>
        <w:rPr>
          <w:rFonts w:ascii="Times New Roman" w:hAnsi="Times New Roman" w:cs="Times New Roman"/>
          <w:sz w:val="28"/>
          <w:szCs w:val="28"/>
        </w:rPr>
      </w:pPr>
    </w:p>
    <w:p w14:paraId="14853C64" w14:textId="566A91FB" w:rsidR="001B6E30" w:rsidRPr="001B6E30" w:rsidRDefault="001B6E30" w:rsidP="001B6E30">
      <w:pPr>
        <w:rPr>
          <w:rFonts w:ascii="Times New Roman" w:hAnsi="Times New Roman" w:cs="Times New Roman"/>
          <w:sz w:val="28"/>
          <w:szCs w:val="28"/>
        </w:rPr>
      </w:pPr>
    </w:p>
    <w:p w14:paraId="516F393A" w14:textId="32F34741" w:rsidR="001B6E30" w:rsidRDefault="001B6E30" w:rsidP="001B6E30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3A0152A5" w14:textId="1A35D155" w:rsidR="001B6E30" w:rsidRDefault="001B6E30" w:rsidP="001B6E30">
      <w:pPr>
        <w:tabs>
          <w:tab w:val="left" w:pos="106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Hình vẽ trên có ………………….hình tam giác.</w:t>
      </w:r>
    </w:p>
    <w:p w14:paraId="1DAC5E2E" w14:textId="4AD5FB49" w:rsidR="001B6E30" w:rsidRPr="001B6E30" w:rsidRDefault="001B6E30" w:rsidP="001B6E30">
      <w:pPr>
        <w:tabs>
          <w:tab w:val="left" w:pos="106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Đó là các hình: …………………………………………………………………….</w:t>
      </w:r>
    </w:p>
    <w:sectPr w:rsidR="001B6E30" w:rsidRPr="001B6E30" w:rsidSect="002302E4">
      <w:headerReference w:type="default" r:id="rId12"/>
      <w:footerReference w:type="default" r:id="rId13"/>
      <w:type w:val="continuous"/>
      <w:pgSz w:w="12240" w:h="15840"/>
      <w:pgMar w:top="340" w:right="616" w:bottom="340" w:left="426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BEA00B" w14:textId="77777777" w:rsidR="00043676" w:rsidRDefault="00043676">
      <w:pPr>
        <w:spacing w:after="0" w:line="240" w:lineRule="auto"/>
      </w:pPr>
      <w:r>
        <w:separator/>
      </w:r>
    </w:p>
  </w:endnote>
  <w:endnote w:type="continuationSeparator" w:id="0">
    <w:p w14:paraId="3D7E4D45" w14:textId="77777777" w:rsidR="00043676" w:rsidRDefault="000436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391890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683B99" w14:textId="4A625D90" w:rsidR="008C3721" w:rsidRDefault="008C3721" w:rsidP="00436CD8">
        <w:pPr>
          <w:pStyle w:val="Foot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2C32051" w14:textId="77777777" w:rsidR="008C3721" w:rsidRDefault="008C37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312123" w14:textId="77777777" w:rsidR="00043676" w:rsidRDefault="00043676">
      <w:pPr>
        <w:spacing w:after="0" w:line="240" w:lineRule="auto"/>
      </w:pPr>
      <w:r>
        <w:separator/>
      </w:r>
    </w:p>
  </w:footnote>
  <w:footnote w:type="continuationSeparator" w:id="0">
    <w:p w14:paraId="79032E90" w14:textId="77777777" w:rsidR="00043676" w:rsidRDefault="000436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DFC3A5" w14:textId="47AA8E0E" w:rsidR="002302E4" w:rsidRPr="002302E4" w:rsidRDefault="002302E4">
    <w:pPr>
      <w:pStyle w:val="Header"/>
      <w:rPr>
        <w:b/>
        <w:bCs/>
        <w:color w:val="FF0000"/>
      </w:rPr>
    </w:pPr>
    <w:r w:rsidRPr="002302E4">
      <w:rPr>
        <w:b/>
        <w:bCs/>
        <w:color w:val="FF0000"/>
      </w:rPr>
      <w:t>Thaygiaongheo.com – Chia sẻ kiến thức Tiểu học các lớp 1, 2, 3, 4, 5</w:t>
    </w:r>
  </w:p>
  <w:p w14:paraId="2BFD72E5" w14:textId="77777777" w:rsidR="002302E4" w:rsidRDefault="002302E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927468"/>
    <w:multiLevelType w:val="hybridMultilevel"/>
    <w:tmpl w:val="F254005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C0629"/>
    <w:multiLevelType w:val="hybridMultilevel"/>
    <w:tmpl w:val="6FC2E02A"/>
    <w:lvl w:ilvl="0" w:tplc="4060060C">
      <w:start w:val="7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60D62"/>
    <w:multiLevelType w:val="hybridMultilevel"/>
    <w:tmpl w:val="A9F4AB44"/>
    <w:lvl w:ilvl="0" w:tplc="7BF86E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A43EFD"/>
    <w:multiLevelType w:val="hybridMultilevel"/>
    <w:tmpl w:val="5A3E8CC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140F26D3"/>
    <w:multiLevelType w:val="hybridMultilevel"/>
    <w:tmpl w:val="65AAA040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8DB4DF9"/>
    <w:multiLevelType w:val="hybridMultilevel"/>
    <w:tmpl w:val="314CA302"/>
    <w:lvl w:ilvl="0" w:tplc="F092BC16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8DC70C1"/>
    <w:multiLevelType w:val="hybridMultilevel"/>
    <w:tmpl w:val="32A6745A"/>
    <w:lvl w:ilvl="0" w:tplc="92D6BF0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A735FF7"/>
    <w:multiLevelType w:val="hybridMultilevel"/>
    <w:tmpl w:val="A7E81B2A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6F17D1"/>
    <w:multiLevelType w:val="hybridMultilevel"/>
    <w:tmpl w:val="C628A54A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1BF40B01"/>
    <w:multiLevelType w:val="hybridMultilevel"/>
    <w:tmpl w:val="A798FD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3E51A0"/>
    <w:multiLevelType w:val="multilevel"/>
    <w:tmpl w:val="9CC6CF8E"/>
    <w:lvl w:ilvl="0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247F4ABE"/>
    <w:multiLevelType w:val="hybridMultilevel"/>
    <w:tmpl w:val="4570549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25AA1605"/>
    <w:multiLevelType w:val="hybridMultilevel"/>
    <w:tmpl w:val="C2EECB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CA74A0"/>
    <w:multiLevelType w:val="hybridMultilevel"/>
    <w:tmpl w:val="03F41E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1C3D53"/>
    <w:multiLevelType w:val="hybridMultilevel"/>
    <w:tmpl w:val="981AA0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3E721B"/>
    <w:multiLevelType w:val="multilevel"/>
    <w:tmpl w:val="CC567F5C"/>
    <w:lvl w:ilvl="0">
      <w:start w:val="5"/>
      <w:numFmt w:val="lowerLetter"/>
      <w:lvlText w:val="%1)"/>
      <w:lvlJc w:val="left"/>
      <w:pPr>
        <w:ind w:left="720" w:hanging="36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36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363"/>
      </w:pPr>
      <w:rPr>
        <w:rFonts w:hint="default"/>
      </w:rPr>
    </w:lvl>
  </w:abstractNum>
  <w:abstractNum w:abstractNumId="16" w15:restartNumberingAfterBreak="0">
    <w:nsid w:val="33045151"/>
    <w:multiLevelType w:val="hybridMultilevel"/>
    <w:tmpl w:val="C7B4004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76A99"/>
    <w:multiLevelType w:val="hybridMultilevel"/>
    <w:tmpl w:val="8656FEB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3F751AE2"/>
    <w:multiLevelType w:val="hybridMultilevel"/>
    <w:tmpl w:val="1B1EBC66"/>
    <w:lvl w:ilvl="0" w:tplc="3476158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19" w15:restartNumberingAfterBreak="0">
    <w:nsid w:val="41470911"/>
    <w:multiLevelType w:val="hybridMultilevel"/>
    <w:tmpl w:val="DDFA609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44372B3E"/>
    <w:multiLevelType w:val="hybridMultilevel"/>
    <w:tmpl w:val="5DAE7152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533AD9"/>
    <w:multiLevelType w:val="hybridMultilevel"/>
    <w:tmpl w:val="D89A48D2"/>
    <w:lvl w:ilvl="0" w:tplc="1C1A5D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45F5137D"/>
    <w:multiLevelType w:val="hybridMultilevel"/>
    <w:tmpl w:val="B7221522"/>
    <w:lvl w:ilvl="0" w:tplc="C88C2FC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83550BA"/>
    <w:multiLevelType w:val="hybridMultilevel"/>
    <w:tmpl w:val="1ACED508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4B024F6E"/>
    <w:multiLevelType w:val="hybridMultilevel"/>
    <w:tmpl w:val="4F2A7FBA"/>
    <w:lvl w:ilvl="0" w:tplc="9E165F5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5AA36ED5"/>
    <w:multiLevelType w:val="hybridMultilevel"/>
    <w:tmpl w:val="5770D492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6" w15:restartNumberingAfterBreak="0">
    <w:nsid w:val="5FB72CC3"/>
    <w:multiLevelType w:val="hybridMultilevel"/>
    <w:tmpl w:val="C2E43526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 w15:restartNumberingAfterBreak="0">
    <w:nsid w:val="699E162C"/>
    <w:multiLevelType w:val="hybridMultilevel"/>
    <w:tmpl w:val="A86E20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7B33C4"/>
    <w:multiLevelType w:val="hybridMultilevel"/>
    <w:tmpl w:val="46269670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9" w15:restartNumberingAfterBreak="0">
    <w:nsid w:val="6EB26662"/>
    <w:multiLevelType w:val="hybridMultilevel"/>
    <w:tmpl w:val="05DC3872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6FD62F78"/>
    <w:multiLevelType w:val="hybridMultilevel"/>
    <w:tmpl w:val="B8E0FCE0"/>
    <w:lvl w:ilvl="0" w:tplc="4E02F6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1" w15:restartNumberingAfterBreak="0">
    <w:nsid w:val="6FF26369"/>
    <w:multiLevelType w:val="hybridMultilevel"/>
    <w:tmpl w:val="F446A9D0"/>
    <w:lvl w:ilvl="0" w:tplc="033423F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06D53D1"/>
    <w:multiLevelType w:val="hybridMultilevel"/>
    <w:tmpl w:val="A6D84602"/>
    <w:lvl w:ilvl="0" w:tplc="1374AD6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713976B3"/>
    <w:multiLevelType w:val="hybridMultilevel"/>
    <w:tmpl w:val="AEAC9D10"/>
    <w:lvl w:ilvl="0" w:tplc="33EC66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71356E9"/>
    <w:multiLevelType w:val="hybridMultilevel"/>
    <w:tmpl w:val="DAEE728E"/>
    <w:lvl w:ilvl="0" w:tplc="0340FCBC">
      <w:start w:val="1"/>
      <w:numFmt w:val="decimal"/>
      <w:pStyle w:val="MTDisplayEquation"/>
      <w:lvlText w:val="%1)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7A962214"/>
    <w:multiLevelType w:val="hybridMultilevel"/>
    <w:tmpl w:val="41360416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6" w15:restartNumberingAfterBreak="0">
    <w:nsid w:val="7BE41FB0"/>
    <w:multiLevelType w:val="hybridMultilevel"/>
    <w:tmpl w:val="A0DA5F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9E6A3C"/>
    <w:multiLevelType w:val="hybridMultilevel"/>
    <w:tmpl w:val="95D492C0"/>
    <w:lvl w:ilvl="0" w:tplc="E3E0AF7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38" w15:restartNumberingAfterBreak="0">
    <w:nsid w:val="7EF54FF1"/>
    <w:multiLevelType w:val="hybridMultilevel"/>
    <w:tmpl w:val="6602E52A"/>
    <w:lvl w:ilvl="0" w:tplc="A6963F28">
      <w:start w:val="1"/>
      <w:numFmt w:val="upperLetter"/>
      <w:lvlText w:val="%1."/>
      <w:lvlJc w:val="left"/>
      <w:pPr>
        <w:ind w:left="10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6" w:hanging="360"/>
      </w:pPr>
    </w:lvl>
    <w:lvl w:ilvl="2" w:tplc="0409001B" w:tentative="1">
      <w:start w:val="1"/>
      <w:numFmt w:val="lowerRoman"/>
      <w:lvlText w:val="%3."/>
      <w:lvlJc w:val="right"/>
      <w:pPr>
        <w:ind w:left="2526" w:hanging="180"/>
      </w:pPr>
    </w:lvl>
    <w:lvl w:ilvl="3" w:tplc="0409000F" w:tentative="1">
      <w:start w:val="1"/>
      <w:numFmt w:val="decimal"/>
      <w:lvlText w:val="%4."/>
      <w:lvlJc w:val="left"/>
      <w:pPr>
        <w:ind w:left="3246" w:hanging="360"/>
      </w:pPr>
    </w:lvl>
    <w:lvl w:ilvl="4" w:tplc="04090019" w:tentative="1">
      <w:start w:val="1"/>
      <w:numFmt w:val="lowerLetter"/>
      <w:lvlText w:val="%5."/>
      <w:lvlJc w:val="left"/>
      <w:pPr>
        <w:ind w:left="3966" w:hanging="360"/>
      </w:pPr>
    </w:lvl>
    <w:lvl w:ilvl="5" w:tplc="0409001B" w:tentative="1">
      <w:start w:val="1"/>
      <w:numFmt w:val="lowerRoman"/>
      <w:lvlText w:val="%6."/>
      <w:lvlJc w:val="right"/>
      <w:pPr>
        <w:ind w:left="4686" w:hanging="180"/>
      </w:pPr>
    </w:lvl>
    <w:lvl w:ilvl="6" w:tplc="0409000F" w:tentative="1">
      <w:start w:val="1"/>
      <w:numFmt w:val="decimal"/>
      <w:lvlText w:val="%7."/>
      <w:lvlJc w:val="left"/>
      <w:pPr>
        <w:ind w:left="5406" w:hanging="360"/>
      </w:pPr>
    </w:lvl>
    <w:lvl w:ilvl="7" w:tplc="04090019" w:tentative="1">
      <w:start w:val="1"/>
      <w:numFmt w:val="lowerLetter"/>
      <w:lvlText w:val="%8."/>
      <w:lvlJc w:val="left"/>
      <w:pPr>
        <w:ind w:left="6126" w:hanging="360"/>
      </w:pPr>
    </w:lvl>
    <w:lvl w:ilvl="8" w:tplc="0409001B" w:tentative="1">
      <w:start w:val="1"/>
      <w:numFmt w:val="lowerRoman"/>
      <w:lvlText w:val="%9."/>
      <w:lvlJc w:val="right"/>
      <w:pPr>
        <w:ind w:left="6846" w:hanging="180"/>
      </w:pPr>
    </w:lvl>
  </w:abstractNum>
  <w:num w:numId="1">
    <w:abstractNumId w:val="5"/>
  </w:num>
  <w:num w:numId="2">
    <w:abstractNumId w:val="21"/>
  </w:num>
  <w:num w:numId="3">
    <w:abstractNumId w:val="38"/>
  </w:num>
  <w:num w:numId="4">
    <w:abstractNumId w:val="6"/>
  </w:num>
  <w:num w:numId="5">
    <w:abstractNumId w:val="32"/>
  </w:num>
  <w:num w:numId="6">
    <w:abstractNumId w:val="22"/>
  </w:num>
  <w:num w:numId="7">
    <w:abstractNumId w:val="33"/>
  </w:num>
  <w:num w:numId="8">
    <w:abstractNumId w:val="24"/>
  </w:num>
  <w:num w:numId="9">
    <w:abstractNumId w:val="23"/>
  </w:num>
  <w:num w:numId="10">
    <w:abstractNumId w:val="31"/>
  </w:num>
  <w:num w:numId="11">
    <w:abstractNumId w:val="13"/>
  </w:num>
  <w:num w:numId="12">
    <w:abstractNumId w:val="0"/>
  </w:num>
  <w:num w:numId="13">
    <w:abstractNumId w:val="15"/>
  </w:num>
  <w:num w:numId="14">
    <w:abstractNumId w:val="20"/>
  </w:num>
  <w:num w:numId="15">
    <w:abstractNumId w:val="10"/>
  </w:num>
  <w:num w:numId="16">
    <w:abstractNumId w:val="25"/>
  </w:num>
  <w:num w:numId="17">
    <w:abstractNumId w:val="28"/>
  </w:num>
  <w:num w:numId="18">
    <w:abstractNumId w:val="26"/>
  </w:num>
  <w:num w:numId="19">
    <w:abstractNumId w:val="9"/>
  </w:num>
  <w:num w:numId="20">
    <w:abstractNumId w:val="7"/>
  </w:num>
  <w:num w:numId="21">
    <w:abstractNumId w:val="16"/>
  </w:num>
  <w:num w:numId="22">
    <w:abstractNumId w:val="3"/>
  </w:num>
  <w:num w:numId="23">
    <w:abstractNumId w:val="11"/>
  </w:num>
  <w:num w:numId="24">
    <w:abstractNumId w:val="34"/>
  </w:num>
  <w:num w:numId="25">
    <w:abstractNumId w:val="14"/>
  </w:num>
  <w:num w:numId="26">
    <w:abstractNumId w:val="27"/>
  </w:num>
  <w:num w:numId="27">
    <w:abstractNumId w:val="29"/>
  </w:num>
  <w:num w:numId="28">
    <w:abstractNumId w:val="8"/>
  </w:num>
  <w:num w:numId="29">
    <w:abstractNumId w:val="4"/>
  </w:num>
  <w:num w:numId="30">
    <w:abstractNumId w:val="1"/>
  </w:num>
  <w:num w:numId="31">
    <w:abstractNumId w:val="30"/>
  </w:num>
  <w:num w:numId="32">
    <w:abstractNumId w:val="37"/>
  </w:num>
  <w:num w:numId="33">
    <w:abstractNumId w:val="18"/>
  </w:num>
  <w:num w:numId="34">
    <w:abstractNumId w:val="12"/>
  </w:num>
  <w:num w:numId="35">
    <w:abstractNumId w:val="36"/>
  </w:num>
  <w:num w:numId="36">
    <w:abstractNumId w:val="19"/>
  </w:num>
  <w:num w:numId="37">
    <w:abstractNumId w:val="35"/>
  </w:num>
  <w:num w:numId="38">
    <w:abstractNumId w:val="17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49FC"/>
    <w:rsid w:val="00002062"/>
    <w:rsid w:val="00005743"/>
    <w:rsid w:val="00021926"/>
    <w:rsid w:val="00043676"/>
    <w:rsid w:val="00057224"/>
    <w:rsid w:val="00083AF4"/>
    <w:rsid w:val="000E55C3"/>
    <w:rsid w:val="00167DE5"/>
    <w:rsid w:val="00177E94"/>
    <w:rsid w:val="001B6E30"/>
    <w:rsid w:val="001C6509"/>
    <w:rsid w:val="002302E4"/>
    <w:rsid w:val="002849FC"/>
    <w:rsid w:val="00293D55"/>
    <w:rsid w:val="002B5CA7"/>
    <w:rsid w:val="00317B39"/>
    <w:rsid w:val="00325A9B"/>
    <w:rsid w:val="00337637"/>
    <w:rsid w:val="00346185"/>
    <w:rsid w:val="00362A57"/>
    <w:rsid w:val="003907EB"/>
    <w:rsid w:val="00397362"/>
    <w:rsid w:val="003B7F88"/>
    <w:rsid w:val="003E57E3"/>
    <w:rsid w:val="003F714A"/>
    <w:rsid w:val="00405EC9"/>
    <w:rsid w:val="004129C7"/>
    <w:rsid w:val="00421396"/>
    <w:rsid w:val="00436CD8"/>
    <w:rsid w:val="00451822"/>
    <w:rsid w:val="004628FF"/>
    <w:rsid w:val="00491F2F"/>
    <w:rsid w:val="004B389C"/>
    <w:rsid w:val="004E3054"/>
    <w:rsid w:val="004E53D1"/>
    <w:rsid w:val="005128B8"/>
    <w:rsid w:val="00556A18"/>
    <w:rsid w:val="00571844"/>
    <w:rsid w:val="00580ACE"/>
    <w:rsid w:val="00601976"/>
    <w:rsid w:val="00621C21"/>
    <w:rsid w:val="00630192"/>
    <w:rsid w:val="00652321"/>
    <w:rsid w:val="00694B1E"/>
    <w:rsid w:val="006E21EA"/>
    <w:rsid w:val="00706781"/>
    <w:rsid w:val="00733A48"/>
    <w:rsid w:val="007547E2"/>
    <w:rsid w:val="007933FD"/>
    <w:rsid w:val="007A2CAE"/>
    <w:rsid w:val="007A55AE"/>
    <w:rsid w:val="007D36A7"/>
    <w:rsid w:val="007D6F14"/>
    <w:rsid w:val="007F2251"/>
    <w:rsid w:val="007F25EB"/>
    <w:rsid w:val="00814637"/>
    <w:rsid w:val="00834448"/>
    <w:rsid w:val="00834B35"/>
    <w:rsid w:val="008715FA"/>
    <w:rsid w:val="008A7293"/>
    <w:rsid w:val="008C3721"/>
    <w:rsid w:val="008C5190"/>
    <w:rsid w:val="008C5216"/>
    <w:rsid w:val="008E55E0"/>
    <w:rsid w:val="009375CF"/>
    <w:rsid w:val="00963776"/>
    <w:rsid w:val="00967DF4"/>
    <w:rsid w:val="00987D9B"/>
    <w:rsid w:val="00993C27"/>
    <w:rsid w:val="00A031B0"/>
    <w:rsid w:val="00A071C4"/>
    <w:rsid w:val="00A1606A"/>
    <w:rsid w:val="00A4251C"/>
    <w:rsid w:val="00A6770B"/>
    <w:rsid w:val="00A81FA6"/>
    <w:rsid w:val="00A90B9F"/>
    <w:rsid w:val="00AC35E4"/>
    <w:rsid w:val="00AE1067"/>
    <w:rsid w:val="00AE2F45"/>
    <w:rsid w:val="00B333CF"/>
    <w:rsid w:val="00B54411"/>
    <w:rsid w:val="00B871F8"/>
    <w:rsid w:val="00BB5B83"/>
    <w:rsid w:val="00C01906"/>
    <w:rsid w:val="00C3345E"/>
    <w:rsid w:val="00C473BD"/>
    <w:rsid w:val="00C652DC"/>
    <w:rsid w:val="00CB2BAD"/>
    <w:rsid w:val="00CD54D0"/>
    <w:rsid w:val="00D04C85"/>
    <w:rsid w:val="00D21775"/>
    <w:rsid w:val="00D43C3C"/>
    <w:rsid w:val="00D66C78"/>
    <w:rsid w:val="00D67B6D"/>
    <w:rsid w:val="00D8502D"/>
    <w:rsid w:val="00DD2F13"/>
    <w:rsid w:val="00DD4481"/>
    <w:rsid w:val="00DD4AD5"/>
    <w:rsid w:val="00E0501F"/>
    <w:rsid w:val="00E0575B"/>
    <w:rsid w:val="00E13CB8"/>
    <w:rsid w:val="00E30670"/>
    <w:rsid w:val="00E6110B"/>
    <w:rsid w:val="00E63461"/>
    <w:rsid w:val="00EB2527"/>
    <w:rsid w:val="00ED06E7"/>
    <w:rsid w:val="00ED1E25"/>
    <w:rsid w:val="00F32CAC"/>
    <w:rsid w:val="00F7442B"/>
    <w:rsid w:val="00F93E4F"/>
    <w:rsid w:val="00FD2D20"/>
    <w:rsid w:val="00FE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C10304"/>
  <w15:chartTrackingRefBased/>
  <w15:docId w15:val="{56F4928A-0D6A-4491-915F-17585ADF9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4B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84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9FC"/>
  </w:style>
  <w:style w:type="table" w:styleId="TableGrid">
    <w:name w:val="Table Grid"/>
    <w:basedOn w:val="TableNormal"/>
    <w:uiPriority w:val="39"/>
    <w:rsid w:val="002849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849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49FC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52321"/>
    <w:pPr>
      <w:numPr>
        <w:numId w:val="24"/>
      </w:numPr>
      <w:tabs>
        <w:tab w:val="center" w:pos="6100"/>
        <w:tab w:val="right" w:pos="11560"/>
      </w:tabs>
      <w:spacing w:after="200"/>
      <w:ind w:right="220"/>
      <w:jc w:val="both"/>
    </w:pPr>
    <w:rPr>
      <w:rFonts w:ascii="Times New Roman" w:hAnsi="Times New Roman" w:cs="Times New Roman"/>
      <w:bCs/>
      <w:sz w:val="28"/>
      <w:szCs w:val="28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52321"/>
  </w:style>
  <w:style w:type="character" w:customStyle="1" w:styleId="MTDisplayEquationChar">
    <w:name w:val="MTDisplayEquation Char"/>
    <w:basedOn w:val="ListParagraphChar"/>
    <w:link w:val="MTDisplayEquation"/>
    <w:rsid w:val="00652321"/>
    <w:rPr>
      <w:rFonts w:ascii="Times New Roman" w:hAnsi="Times New Roman" w:cs="Times New Roman"/>
      <w:bCs/>
      <w:sz w:val="28"/>
      <w:szCs w:val="2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436C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CD8"/>
  </w:style>
  <w:style w:type="character" w:styleId="Hyperlink">
    <w:name w:val="Hyperlink"/>
    <w:basedOn w:val="DefaultParagraphFont"/>
    <w:uiPriority w:val="99"/>
    <w:unhideWhenUsed/>
    <w:rsid w:val="007F25E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F25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5B7EB8-90AC-4145-8F83-71689EEF92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giữa HK1 Toán lớp 2 số 2 năm 2020-2021</dc:title>
  <dc:subject/>
  <dc:creator>Thaygiaongheo.com</dc:creator>
  <cp:keywords/>
  <dc:description/>
  <cp:lastModifiedBy>Trần Chí</cp:lastModifiedBy>
  <cp:revision>2</cp:revision>
  <dcterms:created xsi:type="dcterms:W3CDTF">2020-10-26T09:06:00Z</dcterms:created>
  <dcterms:modified xsi:type="dcterms:W3CDTF">2020-10-26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